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</p:sldIdLst>
  <p:sldSz cx="9144000" cy="6858000" type="screen4x3"/>
  <p:notesSz cx="6946900" cy="9220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0" d="100"/>
          <a:sy n="120" d="100"/>
        </p:scale>
        <p:origin x="-1374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0323" cy="461010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4969" y="0"/>
            <a:ext cx="3010323" cy="461010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>
              <a:defRPr sz="1200"/>
            </a:lvl1pPr>
          </a:lstStyle>
          <a:p>
            <a:fld id="{FF332FA9-E56C-4FF6-B7CF-C2EF19342997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692150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4690" y="4379595"/>
            <a:ext cx="5557520" cy="4149090"/>
          </a:xfrm>
          <a:prstGeom prst="rect">
            <a:avLst/>
          </a:prstGeom>
        </p:spPr>
        <p:txBody>
          <a:bodyPr vert="horz" lIns="92382" tIns="46191" rIns="92382" bIns="4619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7590"/>
            <a:ext cx="3010323" cy="461010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4969" y="8757590"/>
            <a:ext cx="3010323" cy="461010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>
              <a:defRPr sz="1200"/>
            </a:lvl1pPr>
          </a:lstStyle>
          <a:p>
            <a:fld id="{0A54C1AF-477A-45F6-AC94-268ED8FFF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4C1AF-477A-45F6-AC94-268ED8FFFCE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E8-3046-42E4-ADAE-19A383BBC633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A245E-6C52-49CD-9FD0-040FE6248986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F2817-FAD6-460F-A297-63BAF1278402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3E941-CF5C-41D0-B711-F5C93E0A0FB5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7B6D7-70A0-4272-A322-3917EAF142AF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D7F27-472C-4035-B338-C495C9F7826D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C885D-E313-4ECA-A91B-D10AC2B94B9D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73650-3AE5-491C-94BF-859F2FB5856B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BDF7F-00B5-4F89-B6A5-FEBE47010F81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3FDF3-9069-4D5A-AA18-F97CD58AB634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404703-0C98-41E8-95AF-61CD89365E73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6413A6-5F71-4307-A68A-2447E61E23ED}" type="datetime1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8F03A-D2C1-4FFC-B990-99F2EF5BF6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image" Target="../media/image5.emf"/><Relationship Id="rId10" Type="http://schemas.openxmlformats.org/officeDocument/2006/relationships/image" Target="../media/image19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9.png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4.emf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6" name="Picture 5"/>
          <p:cNvPicPr/>
          <p:nvPr/>
        </p:nvPicPr>
        <p:blipFill>
          <a:blip r:embed="rId3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81200" y="1371600"/>
            <a:ext cx="4724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tx2"/>
                </a:solidFill>
              </a:rPr>
              <a:t>UNDERSTANDING ELECTROCATALYSIS</a:t>
            </a:r>
          </a:p>
          <a:p>
            <a:pPr algn="ctr"/>
            <a:endParaRPr lang="en-US" dirty="0">
              <a:solidFill>
                <a:schemeClr val="tx2"/>
              </a:solidFill>
            </a:endParaRPr>
          </a:p>
          <a:p>
            <a:pPr algn="ctr"/>
            <a:endParaRPr lang="en-US" dirty="0" smtClean="0">
              <a:solidFill>
                <a:schemeClr val="tx2"/>
              </a:solidFill>
            </a:endParaRP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Alfred B. Anderson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Chemistry Department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Case Western Reserve University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Cleveland Ohio, 44106.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" name="Picture 2"/>
          <p:cNvPicPr/>
          <p:nvPr/>
        </p:nvPicPr>
        <p:blipFill>
          <a:blip r:embed="rId4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5" cstate="print"/>
          <a:srcRect t="1220" b="3415"/>
          <a:stretch>
            <a:fillRect/>
          </a:stretch>
        </p:blipFill>
        <p:spPr bwMode="auto">
          <a:xfrm>
            <a:off x="2514600" y="304800"/>
            <a:ext cx="4038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33400" y="3436203"/>
            <a:ext cx="3733800" cy="934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pt-BR" sz="12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reaction 1/6 ML OOH + 1/6 ML OH + 1/6 ML H</a:t>
            </a:r>
            <a:r>
              <a:rPr lang="pt-BR" sz="1200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12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  → 1/6 ML O + 1/3 ML OH + 1/6 ML H</a:t>
            </a:r>
            <a:r>
              <a:rPr lang="pt-BR" sz="1200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12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pt-BR" sz="12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s exergonic by -1.21 eV</a:t>
            </a:r>
            <a:r>
              <a:rPr lang="pt-BR" sz="12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This means the effective four-electron reversible potential,         , is </a:t>
            </a:r>
            <a:r>
              <a:rPr lang="en-US" sz="12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pt-BR" sz="12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1.229 - 1.21/ V = 0.93 V.  </a:t>
            </a:r>
            <a:endParaRPr lang="en-US" sz="12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6" cstate="print"/>
          <a:srcRect l="54072" t="6091" b="48604"/>
          <a:stretch>
            <a:fillRect/>
          </a:stretch>
        </p:blipFill>
        <p:spPr bwMode="auto">
          <a:xfrm>
            <a:off x="609600" y="4419600"/>
            <a:ext cx="152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/>
          <p:nvPr/>
        </p:nvPicPr>
        <p:blipFill>
          <a:blip r:embed="rId7" cstate="print"/>
          <a:srcRect r="56670"/>
          <a:stretch>
            <a:fillRect/>
          </a:stretch>
        </p:blipFill>
        <p:spPr bwMode="auto">
          <a:xfrm>
            <a:off x="2590800" y="4419600"/>
            <a:ext cx="1447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ight Arrow 12"/>
          <p:cNvSpPr/>
          <p:nvPr/>
        </p:nvSpPr>
        <p:spPr>
          <a:xfrm>
            <a:off x="2209800" y="5029200"/>
            <a:ext cx="3048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325813" y="4727575"/>
          <a:ext cx="331787" cy="301625"/>
        </p:xfrm>
        <a:graphic>
          <a:graphicData uri="http://schemas.openxmlformats.org/presentationml/2006/ole">
            <p:oleObj spid="_x0000_s3074" name="Equation" r:id="rId8" imgW="342720" imgH="29196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914525" y="4068762"/>
          <a:ext cx="295275" cy="274638"/>
        </p:xfrm>
        <a:graphic>
          <a:graphicData uri="http://schemas.openxmlformats.org/presentationml/2006/ole">
            <p:oleObj spid="_x0000_s3075" name="Equation" r:id="rId9" imgW="304560" imgH="266400" progId="Equation.DSMT4">
              <p:embed/>
            </p:oleObj>
          </a:graphicData>
        </a:graphic>
      </p:graphicFrame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53000" y="3429000"/>
            <a:ext cx="3075688" cy="2407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6566" y="1295400"/>
            <a:ext cx="3987360" cy="2881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429000" y="7620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Overall picture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371600" y="4264224"/>
            <a:ext cx="2057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OH formation:  experimental</a:t>
            </a:r>
            <a:r>
              <a:rPr lang="en-US" sz="1000" dirty="0">
                <a:solidFill>
                  <a:schemeClr val="accen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rom Anderson, A. B.;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oques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J.; 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ukerjee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S.;</a:t>
            </a:r>
            <a:r>
              <a:rPr kumimoji="0" lang="en-US" sz="1000" b="0" i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urthi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V. S.;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rkovic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N. M.;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amenkovic</a:t>
            </a:r>
            <a:r>
              <a:rPr kumimoji="0" lang="en-US" sz="10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V. “Activation Energies for Oxygen Reduction on Platinum Alloys: Theory and Experiment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”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. Phys. Chem. B</a:t>
            </a:r>
            <a:r>
              <a:rPr lang="en-US" sz="1000" dirty="0">
                <a:solidFill>
                  <a:schemeClr val="accen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000" dirty="0" smtClean="0">
                <a:solidFill>
                  <a:schemeClr val="accen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005,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9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1198-1203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505200" y="4267200"/>
            <a:ext cx="22860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and OH formation: calculated</a:t>
            </a:r>
            <a:r>
              <a:rPr kumimoji="0" lang="en-US" sz="1000" b="1" i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rom</a:t>
            </a:r>
            <a:r>
              <a:rPr lang="en-US" sz="1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Zhang</a:t>
            </a:r>
            <a:r>
              <a:rPr lang="en-US" sz="1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T. </a:t>
            </a:r>
            <a:r>
              <a:rPr lang="en-US" sz="1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“Theoretical Studies of Fuel Cell Reaction Mechanisms: H</a:t>
            </a:r>
            <a:r>
              <a:rPr lang="en-US" sz="1000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and O</a:t>
            </a:r>
            <a:r>
              <a:rPr lang="en-US" sz="1000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on Platinum Electrodes” and Ph. D. </a:t>
            </a:r>
            <a:r>
              <a:rPr lang="en-US" sz="1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sis, Case Western Reserve University, 2008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0" y="3581400"/>
            <a:ext cx="22098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ll </a:t>
            </a:r>
            <a:r>
              <a:rPr lang="en-US" sz="1000" b="1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000" b="1" baseline="30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ev</a:t>
            </a:r>
            <a:r>
              <a:rPr lang="en-US" sz="10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calculated, and taken from </a:t>
            </a:r>
            <a:r>
              <a:rPr lang="en-US" sz="1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ian</a:t>
            </a:r>
            <a:r>
              <a:rPr lang="en-US" sz="1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F.; Anderson</a:t>
            </a:r>
            <a:r>
              <a:rPr lang="en-US" sz="1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. B. “Effective </a:t>
            </a:r>
            <a:r>
              <a:rPr lang="en-US" sz="1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eversible Potentials, Energy Loss and </a:t>
            </a:r>
            <a:r>
              <a:rPr lang="en-US" sz="10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verpotential</a:t>
            </a:r>
            <a:r>
              <a:rPr lang="en-US" sz="1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on Platinum Fuel Cell Cathodes,”</a:t>
            </a:r>
            <a:r>
              <a:rPr lang="en-US" sz="1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J. Phys Chem. C</a:t>
            </a:r>
            <a:r>
              <a:rPr lang="en-US" sz="1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2011, </a:t>
            </a:r>
            <a:r>
              <a:rPr lang="en-US" sz="1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5</a:t>
            </a:r>
            <a:r>
              <a:rPr lang="en-US" sz="1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4076-4088.</a:t>
            </a:r>
          </a:p>
          <a:p>
            <a:endParaRPr lang="en-US" sz="1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6096000" y="4494312"/>
            <a:ext cx="1981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method used is described  in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innouchi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R.; Anderson, A. B. “Electronic Structure Calculations of Liquid-Solid Interfaces: a Combination of Density Functional Theory and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dified.Poisson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Boltzmann Theory,”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ys. Rev. B 2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08,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72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2454170-24541718.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76400" y="990600"/>
            <a:ext cx="541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deal O</a:t>
            </a:r>
            <a:r>
              <a:rPr lang="en-US" sz="20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reduction catalyst,        = 1.23 V, based on experimental bulk solution reversible potentials</a:t>
            </a:r>
            <a:endParaRPr lang="en-US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4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sp>
        <p:nvSpPr>
          <p:cNvPr id="6" name="TextBox 5"/>
          <p:cNvSpPr txBox="1"/>
          <p:nvPr/>
        </p:nvSpPr>
        <p:spPr>
          <a:xfrm>
            <a:off x="1219200" y="2362200"/>
            <a:ext cx="6858000" cy="3409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eactant (O</a:t>
            </a:r>
            <a:r>
              <a:rPr lang="en-US" sz="1400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and product (H</a:t>
            </a:r>
            <a:r>
              <a:rPr lang="en-US" sz="1400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) adsorption Gibbs energies ~ zero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sorption Gibbs energy of OH is 1.49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sorption Gibbs energy of O is 2.38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sorption Gibbs energy of OOH is 1.35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(makes its dissociation energy neutral)</a:t>
            </a:r>
          </a:p>
          <a:p>
            <a:pPr>
              <a:lnSpc>
                <a:spcPct val="114000"/>
              </a:lnSpc>
            </a:pPr>
            <a:endParaRPr lang="en-US" sz="14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se bond strengths also give 1.23 V four-electron reduction reversible potentials for the alternative initial steps</a:t>
            </a:r>
          </a:p>
          <a:p>
            <a:pPr>
              <a:lnSpc>
                <a:spcPct val="114000"/>
              </a:lnSpc>
            </a:pPr>
            <a:r>
              <a:rPr lang="en-US" sz="1400" dirty="0"/>
              <a:t> 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400" baseline="-25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g) + H</a:t>
            </a:r>
            <a:r>
              <a:rPr lang="en-US" sz="1400" baseline="30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+ e</a:t>
            </a:r>
            <a:r>
              <a:rPr lang="en-US" sz="1400" baseline="30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→ O(</a:t>
            </a:r>
            <a:r>
              <a:rPr lang="en-US" sz="1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+OH(</a:t>
            </a:r>
            <a:r>
              <a:rPr lang="en-US" sz="1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nd</a:t>
            </a:r>
          </a:p>
          <a:p>
            <a:pPr>
              <a:lnSpc>
                <a:spcPct val="114000"/>
              </a:lnSpc>
            </a:pPr>
            <a:r>
              <a:rPr lang="en-US" sz="1400" dirty="0"/>
              <a:t> 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OH(ads) + H</a:t>
            </a:r>
            <a:r>
              <a:rPr lang="en-US" sz="1400" baseline="30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+ e</a:t>
            </a:r>
            <a:r>
              <a:rPr lang="en-US" sz="1400" baseline="30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→ O(ads) + H</a:t>
            </a:r>
            <a:r>
              <a:rPr lang="en-US" sz="1400" baseline="-25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(l)</a:t>
            </a:r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572000" y="990600"/>
          <a:ext cx="457200" cy="406400"/>
        </p:xfrm>
        <a:graphic>
          <a:graphicData uri="http://schemas.openxmlformats.org/presentationml/2006/ole">
            <p:oleObj spid="_x0000_s38915" name="Equation" r:id="rId5" imgW="4698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sp>
        <p:nvSpPr>
          <p:cNvPr id="5" name="TextBox 4"/>
          <p:cNvSpPr txBox="1"/>
          <p:nvPr/>
        </p:nvSpPr>
        <p:spPr>
          <a:xfrm>
            <a:off x="3200400" y="9906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Acknowledgments 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981200"/>
            <a:ext cx="7543800" cy="3227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ork discussed here has been supported by ARO MURI, Toyota Central R&amp;D, Inc., and, currently, the National Science Foundation.</a:t>
            </a:r>
          </a:p>
          <a:p>
            <a:endParaRPr lang="en-US" sz="14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1200"/>
              </a:spcAft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ersons participating in this effort have been many but those whose work has been quoted are:</a:t>
            </a:r>
          </a:p>
          <a:p>
            <a:pPr>
              <a:lnSpc>
                <a:spcPct val="114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r. Titus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lbu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grad student, now professor at Tennessee Tech.</a:t>
            </a:r>
          </a:p>
          <a:p>
            <a:pPr>
              <a:lnSpc>
                <a:spcPct val="114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Jérôme</a:t>
            </a:r>
            <a:r>
              <a:rPr lang="en-US" sz="1400" dirty="0" smtClean="0"/>
              <a:t>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oques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post doc, now professor at 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stitut de Physique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uclaire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d’Orsay, Université Paris.</a:t>
            </a:r>
          </a:p>
          <a:p>
            <a:pPr>
              <a:lnSpc>
                <a:spcPct val="114000"/>
              </a:lnSpc>
            </a:pP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r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ianhou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Zhang,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rad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tudent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ow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overnment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nvironmental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gency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in China.</a:t>
            </a:r>
          </a:p>
          <a:p>
            <a:pPr>
              <a:lnSpc>
                <a:spcPct val="114000"/>
              </a:lnSpc>
            </a:pP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yosuke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Jinnouchi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siting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cientist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ow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back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Toyota Central R&amp;D, Inc.</a:t>
            </a:r>
          </a:p>
          <a:p>
            <a:pPr>
              <a:lnSpc>
                <a:spcPct val="114000"/>
              </a:lnSpc>
            </a:pP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r. Feng Tian,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rad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tudent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ow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post doc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on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iegel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niv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 of Michigan.</a:t>
            </a:r>
          </a:p>
          <a:p>
            <a:pPr>
              <a:lnSpc>
                <a:spcPct val="114000"/>
              </a:lnSpc>
            </a:pP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r. Jamal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ddin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resent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esearch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ssociate</a:t>
            </a:r>
            <a:r>
              <a:rPr lang="fr-FR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71600" y="1066800"/>
            <a:ext cx="6558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Electrochemical theorists can learn from experimental trends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905000" y="1685805"/>
            <a:ext cx="5562600" cy="37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In solution: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Ox(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aq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) + e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-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Red(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x(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+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n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H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+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(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 +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e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-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⇌ Red(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G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) = [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Red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) –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O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)] +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φ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+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FU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) = zero at equilibrium, at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=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0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; Red and Ox are in bulk solution and their Gibbs energies are independent of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: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0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= [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O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-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Red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]/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nF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) + [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(H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+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) -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φ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]/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nF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)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   =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[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O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-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Red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]/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nF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) +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constant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  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≈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[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E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O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-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E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Red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]/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nF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) +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c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The relationship was discovered 12 years ago.  How good is it?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409" name="Picture 10"/>
          <p:cNvPicPr>
            <a:picLocks noChangeAspect="1" noChangeArrowheads="1"/>
          </p:cNvPicPr>
          <p:nvPr/>
        </p:nvPicPr>
        <p:blipFill>
          <a:blip r:embed="rId4" cstate="print"/>
          <a:srcRect l="36324" t="35564" r="37238" b="25891"/>
          <a:stretch>
            <a:fillRect/>
          </a:stretch>
        </p:blipFill>
        <p:spPr bwMode="auto">
          <a:xfrm>
            <a:off x="2590800" y="685800"/>
            <a:ext cx="3599084" cy="3200400"/>
          </a:xfrm>
          <a:prstGeom prst="rect">
            <a:avLst/>
          </a:prstGeom>
          <a:noFill/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124200" y="4191744"/>
            <a:ext cx="28956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>
                <a:tab pos="5486400" algn="r"/>
              </a:tabLst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P2 gas phase energy calculations omitting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ibrational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zero point energy contributions,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derson, A. B.;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bu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T. V. “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b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nitio Determination of Reversible Potentials and Activation Energies for Outer-Sphere Oxygen Reduction to Water and the Reverse Oxidation Reaction,”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. Am. Chem. Soc.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999,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21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11855-11863.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1143000" y="1159132"/>
            <a:ext cx="6324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y adjusting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the following graph is obtained for the reactions shown with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Δ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[</a:t>
            </a:r>
            <a:r>
              <a:rPr kumimoji="0" lang="en-US" sz="1600" b="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E</a:t>
            </a:r>
            <a:r>
              <a:rPr kumimoji="0" lang="en-US" sz="1600" b="0" i="0" u="none" strike="noStrike" cap="none" normalizeH="0" baseline="-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x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(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U</a:t>
            </a:r>
            <a:r>
              <a:rPr kumimoji="0" lang="en-US" sz="1600" b="0" i="0" u="none" strike="noStrike" cap="none" normalizeH="0" baseline="3000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0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- </a:t>
            </a:r>
            <a:r>
              <a:rPr kumimoji="0" lang="en-US" sz="1600" b="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E</a:t>
            </a:r>
            <a:r>
              <a:rPr kumimoji="0" lang="en-US" sz="1600" b="0" i="0" u="none" strike="noStrike" cap="none" normalizeH="0" baseline="-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Re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(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U</a:t>
            </a:r>
            <a:r>
              <a:rPr kumimoji="0" lang="en-US" sz="1600" b="0" i="0" u="none" strike="noStrike" cap="none" normalizeH="0" baseline="3000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0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)]/(</a:t>
            </a:r>
            <a:r>
              <a:rPr kumimoji="0" lang="en-US" sz="1600" b="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nF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) calculated for gas phase reactions using B3LYP hybrid density functional theory and a 6-31G** basis.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85800" y="2956893"/>
            <a:ext cx="3505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1]   O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g) + H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e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OOH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               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-0.125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2]  O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g) + 2H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2e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             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 0.695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[3]  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H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e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OH(g) +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0.713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4]   O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g) + 4H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4e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2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(l)                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1.229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[5]   OOH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H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e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           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1.515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[6] 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2H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2e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2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        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1.763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7]   O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+ H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e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OH(g)                      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1200" dirty="0" smtClean="0">
                <a:solidFill>
                  <a:schemeClr val="accent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.03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[8]   OH(g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H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e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)                  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.81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4" cstate="print"/>
          <a:srcRect l="5304" t="9091" r="8072" b="2273"/>
          <a:stretch>
            <a:fillRect/>
          </a:stretch>
        </p:blipFill>
        <p:spPr bwMode="auto">
          <a:xfrm>
            <a:off x="4343400" y="2286000"/>
            <a:ext cx="4191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6477000" y="4038600"/>
            <a:ext cx="1600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inear Gibbs Energy Relationship (LGER)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lope = 1.015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werful predictive capability.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05400" y="2743200"/>
            <a:ext cx="1905000" cy="70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0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≈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[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E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O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 -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E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Red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]/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nF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) +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  <a:sym typeface="Symbol" pitchFamily="18" charset="2"/>
              </a:rPr>
              <a:t>c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3" name="Rectangle 1"/>
          <p:cNvSpPr>
            <a:spLocks noChangeArrowheads="1"/>
          </p:cNvSpPr>
          <p:nvPr/>
        </p:nvSpPr>
        <p:spPr bwMode="auto">
          <a:xfrm>
            <a:off x="1676400" y="1825081"/>
            <a:ext cx="5334000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 The Gibbs energy of H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q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and the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orkfunctio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the SHE are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ntained in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xactly.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romanLcParenBoth"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i) 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 each case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-H bonds form and their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zeropoin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nergies are all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most the same and are contained in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romanLcParenBoth" startAt="2"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iii)  The solvation energy of Ox is almost the same as the solvation energy of Red because both are uncharged and the small difference is contained in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iv)  The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Δ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 contribution to the Gibbs energy of Ox is almost the same as the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Δ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 contribution to the Gibbs energy of Red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d the small difference is contained in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1219200"/>
            <a:ext cx="3103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itchFamily="34" charset="0"/>
                <a:ea typeface="MS PGothic"/>
                <a:cs typeface="Times New Roman" pitchFamily="18" charset="0"/>
              </a:rPr>
              <a:t>Why does the model work?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5" name="Rectangle 1"/>
          <p:cNvSpPr>
            <a:spLocks noChangeArrowheads="1"/>
          </p:cNvSpPr>
          <p:nvPr/>
        </p:nvSpPr>
        <p:spPr bwMode="auto">
          <a:xfrm>
            <a:off x="762000" y="2286000"/>
            <a:ext cx="41910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ea typeface="MS PGothic"/>
                <a:cs typeface="Times New Roman" pitchFamily="18" charset="0"/>
              </a:rPr>
              <a:t>Probable O</a:t>
            </a:r>
            <a:r>
              <a:rPr lang="en-US" sz="1400" baseline="-25000" dirty="0" smtClean="0">
                <a:solidFill>
                  <a:schemeClr val="accent1"/>
                </a:solidFill>
                <a:latin typeface="Times New Roman" pitchFamily="18" charset="0"/>
                <a:ea typeface="MS PGothic"/>
                <a:cs typeface="Times New Roman" pitchFamily="18" charset="0"/>
              </a:rPr>
              <a:t>2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ea typeface="MS PGothic"/>
                <a:cs typeface="Times New Roman" pitchFamily="18" charset="0"/>
              </a:rPr>
              <a:t> reduction mechanism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 with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intermediates bonded to the catalyst.  One desires all steps to occur at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the potential for the complete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/>
                <a:cs typeface="Times New Roman" pitchFamily="18" charset="0"/>
              </a:rPr>
              <a:t>-electron reaction.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4200" y="7620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ea typeface="Calibri" pitchFamily="34" charset="0"/>
                <a:cs typeface="Times New Roman" pitchFamily="18" charset="0"/>
              </a:rPr>
              <a:t>Apply to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ea typeface="Calibri" pitchFamily="34" charset="0"/>
                <a:cs typeface="Times New Roman" pitchFamily="18" charset="0"/>
              </a:rPr>
              <a:t>electrocatalysi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ea typeface="MS PGothic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28600" y="3124200"/>
            <a:ext cx="525780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onsider adsorption on the catalyst to perturb the Gibbs energy:</a:t>
            </a: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x → Ox(ads),  define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s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ads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at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at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at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baseline="-250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ed → Red(ads),  define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s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d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at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d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ads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at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ed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at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at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14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0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7" name="Picture 4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219200"/>
            <a:ext cx="3316857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9" name="Picture 48"/>
          <p:cNvPicPr/>
          <p:nvPr/>
        </p:nvPicPr>
        <p:blipFill>
          <a:blip r:embed="rId5" cstate="print"/>
          <a:srcRect t="1220" b="3415"/>
          <a:stretch>
            <a:fillRect/>
          </a:stretch>
        </p:blipFill>
        <p:spPr bwMode="auto">
          <a:xfrm>
            <a:off x="5105400" y="3886200"/>
            <a:ext cx="3431516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" name="Picture 2"/>
          <p:cNvPicPr/>
          <p:nvPr/>
        </p:nvPicPr>
        <p:blipFill>
          <a:blip r:embed="rId4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1981200" y="636940"/>
            <a:ext cx="609600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en the oxidized and reduced species are bonded to a catalyst, the reversible potential becomes  </a:t>
            </a:r>
            <a:r>
              <a:rPr lang="en-US" sz="1400" i="1" dirty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</a:rPr>
              <a:t> 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</a:rPr>
              <a:t>    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.  Now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G</a:t>
            </a:r>
            <a:r>
              <a:rPr lang="en-US" sz="1400" baseline="-30000" dirty="0" err="1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</a:rPr>
              <a:t>r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ed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and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G</a:t>
            </a:r>
            <a:r>
              <a:rPr lang="en-US" sz="1400" baseline="-30000" dirty="0" err="1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</a:rPr>
              <a:t>o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depend on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U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ca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 because they are bonded to the catalyst.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G</a:t>
            </a:r>
            <a:r>
              <a:rPr lang="en-US" sz="1400" baseline="-25000" dirty="0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</a:rPr>
              <a:t>ads</a:t>
            </a:r>
            <a:r>
              <a:rPr kumimoji="0" lang="en-US" sz="1400" b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ca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) = [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1400" baseline="-30000" dirty="0" err="1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r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ed</a:t>
            </a:r>
            <a:r>
              <a:rPr lang="en-US" sz="1400" baseline="-30000" dirty="0" err="1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,ads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ca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) -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1400" baseline="-30000" dirty="0" err="1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o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1400" baseline="-30000" dirty="0" err="1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,ads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ca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)] +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φ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+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FU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cat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 )</a:t>
            </a:r>
            <a:endParaRPr kumimoji="0" lang="en-US" sz="1400" b="0" i="0" u="none" strike="noStrike" cap="none" normalizeH="0" baseline="-3000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ea typeface="MS PGothic" charset="-128"/>
              <a:cs typeface="Times New Roman" pitchFamily="18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At equilibrium, 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</a:rPr>
              <a:t>G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         )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 = [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red,ads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       )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-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ox,ads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       )]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+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φ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+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F       </a:t>
            </a:r>
            <a:r>
              <a:rPr kumimoji="0" lang="en-US" sz="1400" b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)</a:t>
            </a:r>
            <a:r>
              <a:rPr kumimoji="0" lang="en-US" sz="1400" b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=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0.0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i="1" dirty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   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=  [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ox,ads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(      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) -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1400" baseline="-30000" dirty="0" err="1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r</a:t>
            </a:r>
            <a:r>
              <a:rPr kumimoji="0" lang="en-US" sz="1400" b="0" i="0" u="none" strike="noStrike" cap="none" normalizeH="0" baseline="-3000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ed,ads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      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)]/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nF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) + [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(H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+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MS PGothic" charset="-128"/>
                <a:cs typeface="Times New Roman" pitchFamily="18" charset="0"/>
                <a:sym typeface="Symbol" pitchFamily="18" charset="2"/>
              </a:rPr>
              <a:t>) -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φ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]/(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nF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=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[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x,ads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- 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d,ads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]/(</a:t>
            </a:r>
            <a:r>
              <a:rPr lang="en-US" sz="14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F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onstant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sz="1400" i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same reaction in bulk solution </a:t>
            </a:r>
            <a:r>
              <a:rPr lang="en-US" sz="14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400" baseline="30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= [</a:t>
            </a:r>
            <a:r>
              <a:rPr lang="en-US" sz="14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14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ed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]/(</a:t>
            </a:r>
            <a:r>
              <a:rPr lang="en-US" sz="14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F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sz="14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onstant</a:t>
            </a:r>
            <a:endParaRPr lang="en-US" sz="14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hift in reversible potential due to bonding to the catalyst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s then</a:t>
            </a:r>
            <a:endParaRPr lang="en-US" sz="14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14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400" baseline="300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s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14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s</a:t>
            </a:r>
            <a:r>
              <a:rPr lang="en-US" sz="14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d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]/</a:t>
            </a:r>
            <a:r>
              <a:rPr lang="en-US" sz="14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F</a:t>
            </a:r>
            <a:endParaRPr lang="en-US" sz="14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14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ow </a:t>
            </a:r>
            <a:r>
              <a:rPr lang="en-US" sz="16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ccurate is using internal energies at the </a:t>
            </a:r>
            <a:r>
              <a:rPr lang="en-US" sz="16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cz</a:t>
            </a:r>
            <a:r>
              <a:rPr lang="en-US" sz="16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- </a:t>
            </a:r>
            <a:r>
              <a:rPr lang="en-US" sz="16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600" baseline="300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≈ </a:t>
            </a:r>
            <a:r>
              <a:rPr lang="en-US" sz="16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6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s</a:t>
            </a:r>
            <a:r>
              <a:rPr lang="en-US" sz="16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aseline="-250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6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zc</a:t>
            </a:r>
            <a:r>
              <a:rPr lang="en-US" sz="16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- </a:t>
            </a:r>
            <a:r>
              <a:rPr lang="en-US" sz="16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6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s</a:t>
            </a:r>
            <a:r>
              <a:rPr lang="en-US" sz="16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d</a:t>
            </a:r>
            <a:r>
              <a:rPr lang="en-US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600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zc</a:t>
            </a:r>
            <a:r>
              <a:rPr lang="en-US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US" sz="16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F</a:t>
            </a:r>
            <a:r>
              <a:rPr lang="en-US" sz="16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sz="1400" i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ea typeface="MS PGothic" charset="-128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3489325" y="2362200"/>
          <a:ext cx="320675" cy="292100"/>
        </p:xfrm>
        <a:graphic>
          <a:graphicData uri="http://schemas.openxmlformats.org/presentationml/2006/ole">
            <p:oleObj spid="_x0000_s9256" name="Equation" r:id="rId5" imgW="330120" imgH="291960" progId="Equation.DSMT4">
              <p:embed/>
            </p:oleObj>
          </a:graphicData>
        </a:graphic>
      </p:graphicFrame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4632325" y="2362200"/>
          <a:ext cx="320675" cy="292100"/>
        </p:xfrm>
        <a:graphic>
          <a:graphicData uri="http://schemas.openxmlformats.org/presentationml/2006/ole">
            <p:oleObj spid="_x0000_s9257" name="Equation" r:id="rId6" imgW="330120" imgH="291960" progId="Equation.DSMT4">
              <p:embed/>
            </p:oleObj>
          </a:graphicData>
        </a:graphic>
      </p:graphicFrame>
      <p:graphicFrame>
        <p:nvGraphicFramePr>
          <p:cNvPr id="5" name="Object 42"/>
          <p:cNvGraphicFramePr>
            <a:graphicFrameLocks noChangeAspect="1"/>
          </p:cNvGraphicFramePr>
          <p:nvPr/>
        </p:nvGraphicFramePr>
        <p:xfrm>
          <a:off x="5638800" y="2362200"/>
          <a:ext cx="320675" cy="292100"/>
        </p:xfrm>
        <a:graphic>
          <a:graphicData uri="http://schemas.openxmlformats.org/presentationml/2006/ole">
            <p:oleObj spid="_x0000_s9258" name="Equation" r:id="rId7" imgW="330120" imgH="291960" progId="Equation.DSMT4">
              <p:embed/>
            </p:oleObj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6781800" y="2362200"/>
          <a:ext cx="320675" cy="292100"/>
        </p:xfrm>
        <a:graphic>
          <a:graphicData uri="http://schemas.openxmlformats.org/presentationml/2006/ole">
            <p:oleObj spid="_x0000_s9259" name="Equation" r:id="rId8" imgW="330120" imgH="291960" progId="Equation.DSMT4">
              <p:embed/>
            </p:oleObj>
          </a:graphicData>
        </a:graphic>
      </p:graphicFrame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3108325" y="2679700"/>
          <a:ext cx="320675" cy="292100"/>
        </p:xfrm>
        <a:graphic>
          <a:graphicData uri="http://schemas.openxmlformats.org/presentationml/2006/ole">
            <p:oleObj spid="_x0000_s9260" name="Equation" r:id="rId9" imgW="330120" imgH="291960" progId="Equation.DSMT4">
              <p:embed/>
            </p:oleObj>
          </a:graphicData>
        </a:graphic>
      </p:graphicFrame>
      <p:graphicFrame>
        <p:nvGraphicFramePr>
          <p:cNvPr id="9261" name="Object 45"/>
          <p:cNvGraphicFramePr>
            <a:graphicFrameLocks noChangeAspect="1"/>
          </p:cNvGraphicFramePr>
          <p:nvPr/>
        </p:nvGraphicFramePr>
        <p:xfrm>
          <a:off x="4175125" y="2679700"/>
          <a:ext cx="320675" cy="292100"/>
        </p:xfrm>
        <a:graphic>
          <a:graphicData uri="http://schemas.openxmlformats.org/presentationml/2006/ole">
            <p:oleObj spid="_x0000_s9261" name="Equation" r:id="rId10" imgW="330120" imgH="291960" progId="Equation.DSMT4">
              <p:embed/>
            </p:oleObj>
          </a:graphicData>
        </a:graphic>
      </p:graphicFrame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4175125" y="2984500"/>
          <a:ext cx="320675" cy="292100"/>
        </p:xfrm>
        <a:graphic>
          <a:graphicData uri="http://schemas.openxmlformats.org/presentationml/2006/ole">
            <p:oleObj spid="_x0000_s9262" name="Equation" r:id="rId11" imgW="330120" imgH="291960" progId="Equation.DSMT4">
              <p:embed/>
            </p:oleObj>
          </a:graphicData>
        </a:graphic>
      </p:graphicFrame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3124200" y="2984500"/>
          <a:ext cx="320675" cy="292100"/>
        </p:xfrm>
        <a:graphic>
          <a:graphicData uri="http://schemas.openxmlformats.org/presentationml/2006/ole">
            <p:oleObj spid="_x0000_s9263" name="Equation" r:id="rId12" imgW="330120" imgH="291960" progId="Equation.DSMT4">
              <p:embed/>
            </p:oleObj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2041525" y="4572000"/>
          <a:ext cx="320675" cy="292100"/>
        </p:xfrm>
        <a:graphic>
          <a:graphicData uri="http://schemas.openxmlformats.org/presentationml/2006/ole">
            <p:oleObj spid="_x0000_s9264" name="Equation" r:id="rId13" imgW="330120" imgH="291960" progId="Equation.DSMT4">
              <p:embed/>
            </p:oleObj>
          </a:graphicData>
        </a:graphic>
      </p:graphicFrame>
      <p:graphicFrame>
        <p:nvGraphicFramePr>
          <p:cNvPr id="9265" name="Object 49"/>
          <p:cNvGraphicFramePr>
            <a:graphicFrameLocks noChangeAspect="1"/>
          </p:cNvGraphicFramePr>
          <p:nvPr/>
        </p:nvGraphicFramePr>
        <p:xfrm>
          <a:off x="3413125" y="4572000"/>
          <a:ext cx="320675" cy="292100"/>
        </p:xfrm>
        <a:graphic>
          <a:graphicData uri="http://schemas.openxmlformats.org/presentationml/2006/ole">
            <p:oleObj spid="_x0000_s9265" name="Equation" r:id="rId14" imgW="330120" imgH="291960" progId="Equation.DSMT4">
              <p:embed/>
            </p:oleObj>
          </a:graphicData>
        </a:graphic>
      </p:graphicFrame>
      <p:graphicFrame>
        <p:nvGraphicFramePr>
          <p:cNvPr id="9266" name="Object 50"/>
          <p:cNvGraphicFramePr>
            <a:graphicFrameLocks noChangeAspect="1"/>
          </p:cNvGraphicFramePr>
          <p:nvPr/>
        </p:nvGraphicFramePr>
        <p:xfrm>
          <a:off x="4572000" y="4572000"/>
          <a:ext cx="320675" cy="292100"/>
        </p:xfrm>
        <a:graphic>
          <a:graphicData uri="http://schemas.openxmlformats.org/presentationml/2006/ole">
            <p:oleObj spid="_x0000_s9266" name="Equation" r:id="rId15" imgW="330120" imgH="291960" progId="Equation.DSMT4">
              <p:embed/>
            </p:oleObj>
          </a:graphicData>
        </a:graphic>
      </p:graphicFrame>
      <p:graphicFrame>
        <p:nvGraphicFramePr>
          <p:cNvPr id="9267" name="Object 51"/>
          <p:cNvGraphicFramePr>
            <a:graphicFrameLocks noChangeAspect="1"/>
          </p:cNvGraphicFramePr>
          <p:nvPr/>
        </p:nvGraphicFramePr>
        <p:xfrm>
          <a:off x="6381750" y="5238750"/>
          <a:ext cx="358775" cy="330200"/>
        </p:xfrm>
        <a:graphic>
          <a:graphicData uri="http://schemas.openxmlformats.org/presentationml/2006/ole">
            <p:oleObj spid="_x0000_s9267" name="Equation" r:id="rId16" imgW="368280" imgH="330120" progId="Equation.DSMT4">
              <p:embed/>
            </p:oleObj>
          </a:graphicData>
        </a:graphic>
      </p:graphicFrame>
      <p:graphicFrame>
        <p:nvGraphicFramePr>
          <p:cNvPr id="9268" name="Object 52"/>
          <p:cNvGraphicFramePr>
            <a:graphicFrameLocks noChangeAspect="1"/>
          </p:cNvGraphicFramePr>
          <p:nvPr/>
        </p:nvGraphicFramePr>
        <p:xfrm>
          <a:off x="3429000" y="1066800"/>
          <a:ext cx="320675" cy="292100"/>
        </p:xfrm>
        <a:graphic>
          <a:graphicData uri="http://schemas.openxmlformats.org/presentationml/2006/ole">
            <p:oleObj spid="_x0000_s9268" name="Equation" r:id="rId17" imgW="330120" imgH="291960" progId="Equation.DSMT4">
              <p:embed/>
            </p:oleObj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2041525" y="2679700"/>
          <a:ext cx="320675" cy="292100"/>
        </p:xfrm>
        <a:graphic>
          <a:graphicData uri="http://schemas.openxmlformats.org/presentationml/2006/ole">
            <p:oleObj spid="_x0000_s9270" name="Equation" r:id="rId18" imgW="33012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" name="Picture 2"/>
          <p:cNvPicPr/>
          <p:nvPr/>
        </p:nvPicPr>
        <p:blipFill>
          <a:blip r:embed="rId4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5" cstate="print"/>
          <a:srcRect l="30556" t="25807" r="30402" b="28726"/>
          <a:stretch>
            <a:fillRect/>
          </a:stretch>
        </p:blipFill>
        <p:spPr bwMode="auto">
          <a:xfrm>
            <a:off x="1143000" y="1219200"/>
            <a:ext cx="1628595" cy="106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6" cstate="print"/>
          <a:srcRect l="30876" t="22960" r="30615" b="30475"/>
          <a:stretch>
            <a:fillRect/>
          </a:stretch>
        </p:blipFill>
        <p:spPr bwMode="auto">
          <a:xfrm>
            <a:off x="2971800" y="1143000"/>
            <a:ext cx="1518093" cy="1052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7" cstate="print"/>
          <a:srcRect l="31894" t="27135" r="32692" b="29602"/>
          <a:stretch>
            <a:fillRect/>
          </a:stretch>
        </p:blipFill>
        <p:spPr bwMode="auto">
          <a:xfrm>
            <a:off x="1143000" y="2971800"/>
            <a:ext cx="1585463" cy="1095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8" cstate="print"/>
          <a:srcRect l="32051" t="26945" r="32372" b="24792"/>
          <a:stretch>
            <a:fillRect/>
          </a:stretch>
        </p:blipFill>
        <p:spPr bwMode="auto">
          <a:xfrm>
            <a:off x="2971800" y="2895600"/>
            <a:ext cx="1473320" cy="111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838200"/>
            <a:ext cx="2209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ectangle 34"/>
          <p:cNvSpPr/>
          <p:nvPr/>
        </p:nvSpPr>
        <p:spPr>
          <a:xfrm>
            <a:off x="-457200" y="4038600"/>
            <a:ext cx="5257800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l-GR" sz="1400" baseline="0" dirty="0" smtClean="0">
                <a:solidFill>
                  <a:srgbClr val="4F81BD"/>
                </a:solidFill>
                <a:latin typeface="Times New Roman"/>
              </a:rPr>
              <a:t>                   </a:t>
            </a:r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           </a:t>
            </a:r>
            <a:r>
              <a:rPr lang="en-US" sz="1400" b="1" baseline="0" dirty="0" smtClean="0">
                <a:solidFill>
                  <a:srgbClr val="4F81BD"/>
                </a:solidFill>
                <a:latin typeface="Times New Roman"/>
              </a:rPr>
              <a:t>_________________________________________</a:t>
            </a:r>
            <a:endParaRPr lang="el-GR" sz="1400" b="1" baseline="0" dirty="0" smtClean="0">
              <a:solidFill>
                <a:srgbClr val="4F81BD"/>
              </a:solidFill>
              <a:latin typeface="Times New Roman"/>
            </a:endParaRPr>
          </a:p>
          <a:p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                                     </a:t>
            </a:r>
            <a:r>
              <a:rPr lang="el-GR" sz="1400" baseline="0" dirty="0" smtClean="0">
                <a:solidFill>
                  <a:srgbClr val="4F81BD"/>
                </a:solidFill>
                <a:latin typeface="Times New Roman"/>
              </a:rPr>
              <a:t>Δ </a:t>
            </a:r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               </a:t>
            </a:r>
            <a:r>
              <a:rPr lang="el-GR" sz="1400" baseline="0" dirty="0" smtClean="0">
                <a:solidFill>
                  <a:srgbClr val="4F81BD"/>
                </a:solidFill>
                <a:latin typeface="Times New Roman"/>
              </a:rPr>
              <a:t>Δ</a:t>
            </a:r>
            <a:endParaRPr lang="en-US" sz="1400" baseline="0" dirty="0" smtClean="0">
              <a:solidFill>
                <a:srgbClr val="4F81BD"/>
              </a:solidFill>
              <a:latin typeface="Times New Roman"/>
            </a:endParaRPr>
          </a:p>
          <a:p>
            <a:pPr>
              <a:spcBef>
                <a:spcPts val="600"/>
              </a:spcBef>
            </a:pPr>
            <a:r>
              <a:rPr lang="en-US" sz="1400" dirty="0">
                <a:solidFill>
                  <a:srgbClr val="4F81BD"/>
                </a:solidFill>
                <a:latin typeface="Times New Roman"/>
              </a:rPr>
              <a:t> </a:t>
            </a:r>
            <a:r>
              <a:rPr lang="en-US" sz="1400" dirty="0" smtClean="0">
                <a:solidFill>
                  <a:srgbClr val="4F81BD"/>
                </a:solidFill>
                <a:latin typeface="Times New Roman"/>
              </a:rPr>
              <a:t>                                 </a:t>
            </a:r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solvation         </a:t>
            </a:r>
            <a:r>
              <a:rPr lang="en-US" sz="1400" baseline="0" dirty="0" err="1" smtClean="0">
                <a:solidFill>
                  <a:srgbClr val="4F81BD"/>
                </a:solidFill>
                <a:latin typeface="Times New Roman"/>
              </a:rPr>
              <a:t>zpe</a:t>
            </a:r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        LGER     final       </a:t>
            </a:r>
            <a:r>
              <a:rPr lang="en-US" sz="1400" baseline="0" dirty="0" err="1" smtClean="0">
                <a:solidFill>
                  <a:srgbClr val="4F81BD"/>
                </a:solidFill>
                <a:latin typeface="Times New Roman"/>
              </a:rPr>
              <a:t>exptl</a:t>
            </a:r>
            <a:endParaRPr lang="en-US" sz="1400" baseline="0" dirty="0" smtClean="0">
              <a:solidFill>
                <a:srgbClr val="4F81BD"/>
              </a:solidFill>
              <a:latin typeface="Times New Roman"/>
            </a:endParaRPr>
          </a:p>
          <a:p>
            <a:pPr>
              <a:spcAft>
                <a:spcPts val="600"/>
              </a:spcAft>
            </a:pPr>
            <a:r>
              <a:rPr lang="en-US" sz="1400" b="1" baseline="0" dirty="0" smtClean="0">
                <a:solidFill>
                  <a:srgbClr val="4F81BD"/>
                </a:solidFill>
                <a:latin typeface="Times New Roman"/>
              </a:rPr>
              <a:t>                              _________________________________________</a:t>
            </a:r>
            <a:endParaRPr lang="en-US" sz="1400" b="1" baseline="30000" dirty="0" smtClean="0">
              <a:solidFill>
                <a:srgbClr val="4F81BD"/>
              </a:solidFill>
              <a:latin typeface="Times New Roman"/>
            </a:endParaRPr>
          </a:p>
          <a:p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                                   -</a:t>
            </a:r>
            <a:r>
              <a:rPr lang="en-US" sz="1400" baseline="0" smtClean="0">
                <a:solidFill>
                  <a:srgbClr val="4F81BD"/>
                </a:solidFill>
                <a:latin typeface="Times New Roman"/>
              </a:rPr>
              <a:t>0.090         </a:t>
            </a:r>
            <a:r>
              <a:rPr lang="en-US" sz="1400" smtClean="0">
                <a:solidFill>
                  <a:srgbClr val="4F81BD"/>
                </a:solidFill>
                <a:latin typeface="Times New Roman"/>
              </a:rPr>
              <a:t> </a:t>
            </a:r>
            <a:r>
              <a:rPr lang="en-US" sz="1400" baseline="0" smtClean="0">
                <a:solidFill>
                  <a:srgbClr val="4F81BD"/>
                </a:solidFill>
                <a:latin typeface="Times New Roman"/>
              </a:rPr>
              <a:t>0.052       </a:t>
            </a:r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0.86       </a:t>
            </a:r>
            <a:r>
              <a:rPr lang="en-US" sz="1400" dirty="0" smtClean="0">
                <a:solidFill>
                  <a:srgbClr val="4F81BD"/>
                </a:solidFill>
                <a:latin typeface="Times New Roman"/>
              </a:rPr>
              <a:t> </a:t>
            </a:r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 </a:t>
            </a:r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0.82      ~0.77</a:t>
            </a:r>
          </a:p>
          <a:p>
            <a:r>
              <a:rPr lang="en-US" sz="1400" baseline="0" dirty="0" smtClean="0">
                <a:solidFill>
                  <a:srgbClr val="4F81BD"/>
                </a:solidFill>
                <a:latin typeface="Times New Roman"/>
              </a:rPr>
              <a:t>                              </a:t>
            </a:r>
            <a:r>
              <a:rPr lang="en-US" sz="1400" b="1" baseline="0" dirty="0" smtClean="0">
                <a:solidFill>
                  <a:srgbClr val="4F81BD"/>
                </a:solidFill>
                <a:latin typeface="Times New Roman"/>
              </a:rPr>
              <a:t>_________________________________________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86200" y="3810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nswer</a:t>
            </a:r>
            <a:endParaRPr lang="en-US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1371600" y="4343400"/>
          <a:ext cx="331787" cy="301625"/>
        </p:xfrm>
        <a:graphic>
          <a:graphicData uri="http://schemas.openxmlformats.org/presentationml/2006/ole">
            <p:oleObj spid="_x0000_s7193" name="Equation" r:id="rId10" imgW="342720" imgH="291960" progId="Equation.DSMT4">
              <p:embed/>
            </p:oleObj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2182813" y="4343400"/>
          <a:ext cx="331787" cy="301625"/>
        </p:xfrm>
        <a:graphic>
          <a:graphicData uri="http://schemas.openxmlformats.org/presentationml/2006/ole">
            <p:oleObj spid="_x0000_s7195" name="Equation" r:id="rId11" imgW="342720" imgH="291960" progId="Equation.DSMT4">
              <p:embed/>
            </p:oleObj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3505200" y="4343400"/>
          <a:ext cx="331787" cy="301625"/>
        </p:xfrm>
        <a:graphic>
          <a:graphicData uri="http://schemas.openxmlformats.org/presentationml/2006/ole">
            <p:oleObj spid="_x0000_s7196" name="Equation" r:id="rId12" imgW="342720" imgH="291960" progId="Equation.DSMT4">
              <p:embed/>
            </p:oleObj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2895600" y="4343400"/>
          <a:ext cx="331787" cy="301625"/>
        </p:xfrm>
        <a:graphic>
          <a:graphicData uri="http://schemas.openxmlformats.org/presentationml/2006/ole">
            <p:oleObj spid="_x0000_s7197" name="Equation" r:id="rId13" imgW="342720" imgH="291960" progId="Equation.DSMT4">
              <p:embed/>
            </p:oleObj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4114800" y="4343400"/>
          <a:ext cx="331787" cy="301625"/>
        </p:xfrm>
        <a:graphic>
          <a:graphicData uri="http://schemas.openxmlformats.org/presentationml/2006/ole">
            <p:oleObj spid="_x0000_s7198" name="Equation" r:id="rId14" imgW="342720" imgH="291960" progId="Equation.DSMT4">
              <p:embed/>
            </p:oleObj>
          </a:graphicData>
        </a:graphic>
      </p:graphicFrame>
      <p:pic>
        <p:nvPicPr>
          <p:cNvPr id="43" name="Picture 42"/>
          <p:cNvPicPr/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715000" y="3810000"/>
            <a:ext cx="2057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1143000" y="5638800"/>
            <a:ext cx="3352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200150" algn="l"/>
                <a:tab pos="4686300" algn="l"/>
              </a:tabLst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derson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A. B.;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ddin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J.;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innouchi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R.</a:t>
            </a: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Solvation and Zero-Point Energy Effects on OH(ads) Reduction on Pt(111) Electrodes,”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. Phys. Chem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C 2010,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14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14946-14952.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Down Arrow 44"/>
          <p:cNvSpPr/>
          <p:nvPr/>
        </p:nvSpPr>
        <p:spPr>
          <a:xfrm>
            <a:off x="2743200" y="23622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3048000" y="24384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 + e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en-US" sz="1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5867400" y="5231993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sed on experimental results of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iment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V.; Gomez, R.; Orts, J. M.;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eliu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J. M.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. Phys. Chem. B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0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006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10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11344-11351</a:t>
            </a:r>
            <a:r>
              <a:rPr kumimoji="0" lang="en-US" sz="1000" b="0" i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 </a:t>
            </a:r>
            <a:r>
              <a:rPr kumimoji="0" lang="en-US" altLang="zh-CN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Wakisaka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, M.; Suzuki, H.; Mitsui, S.; Uchida, H.; Watanabe, M. </a:t>
            </a:r>
            <a:r>
              <a:rPr kumimoji="0" lang="en-US" altLang="zh-CN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Langmuir </a:t>
            </a:r>
            <a:r>
              <a:rPr kumimoji="0" lang="en-US" altLang="zh-CN" sz="10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2009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, </a:t>
            </a:r>
            <a:r>
              <a:rPr kumimoji="0" lang="en-US" altLang="zh-CN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25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, 1897-1900.</a:t>
            </a: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00600" y="2362200"/>
            <a:ext cx="12954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ater + 1.0 M electrolyte modeled by modified Poisson-Boltzmann distribution with dielectric continuum</a:t>
            </a:r>
            <a:endParaRPr lang="en-US" sz="105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ight Arrow 23"/>
          <p:cNvSpPr/>
          <p:nvPr/>
        </p:nvSpPr>
        <p:spPr>
          <a:xfrm>
            <a:off x="6172200" y="2819400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848600" y="4191000"/>
            <a:ext cx="1219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ome of solvation shell </a:t>
            </a:r>
            <a:r>
              <a:rPr lang="en-US" sz="105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05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abilization replaced by bond to surface</a:t>
            </a:r>
            <a:endParaRPr lang="en-US" sz="105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Up Arrow 25"/>
          <p:cNvSpPr/>
          <p:nvPr/>
        </p:nvSpPr>
        <p:spPr>
          <a:xfrm>
            <a:off x="7848600" y="3505200"/>
            <a:ext cx="1524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324600"/>
            <a:ext cx="441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IUPAC World Chemistry Congress, San Juan Puerto Rico, July 31-August 7, 2011 </a:t>
            </a: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pic>
        <p:nvPicPr>
          <p:cNvPr id="3" name="Picture 2"/>
          <p:cNvPicPr/>
          <p:nvPr/>
        </p:nvPicPr>
        <p:blipFill>
          <a:blip r:embed="rId4" cstate="print"/>
          <a:srcRect r="943"/>
          <a:stretch>
            <a:fillRect/>
          </a:stretch>
        </p:blipFill>
        <p:spPr bwMode="auto">
          <a:xfrm>
            <a:off x="228600" y="228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8F03A-D2C1-4FFC-B990-99F2EF5BF659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838200" y="1600200"/>
            <a:ext cx="5943600" cy="226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dsorption bond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trengths,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/6 ML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bbs energies (bold type,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V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.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___________________________________________________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dsorbate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amount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f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adsorbed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___________________________________________________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0 ML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                    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½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L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zc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zc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_________________________________________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(0.551)     (1.229)              (-0.359)    (1.229)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            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.0           0.036                   0.0          0.17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(1.287)     (1.229)              (-0.055)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1.229)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OH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             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.96          1.96                    2.15         2.25</a:t>
            </a:r>
          </a:p>
          <a:p>
            <a:pPr marL="0" marR="0" lvl="0" indent="0" algn="l" defTabSz="914400" rtl="0" eaLnBrk="0" fontAlgn="base" latinLnBrk="0" hangingPunct="0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79700" algn="l"/>
                <a:tab pos="4968875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____________________________________________________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itchFamily="34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685800" y="3895836"/>
            <a:ext cx="4876800" cy="2016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redictions using adsorption energies from above table.  The results in parentheses are based on Gibbs energies using the complete interfacial theory.   Coverage is 1/6 ML.  The experimental value is ~ 0.74 V.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______________________________________________________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action                                reversible potential in presence of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______________________________________________________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      0 ML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                   ½ ML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                    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   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zc’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1.229 V              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zc’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1.229 V 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____________________________________   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H(ads) + H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q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+ e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endParaRPr kumimoji="0" lang="en-US" sz="1200" b="0" i="0" u="none" strike="noStrike" cap="none" normalizeH="0" baseline="3000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⇌ H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(ads)                   0.76,  0.80  (0.71)       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0.57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 0.64 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(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0.63)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57350" algn="l"/>
                <a:tab pos="2114550" algn="l"/>
                <a:tab pos="2514600" algn="l"/>
                <a:tab pos="3086100" algn="l"/>
                <a:tab pos="3200400" algn="l"/>
                <a:tab pos="3314700" algn="l"/>
                <a:tab pos="3657600" algn="l"/>
                <a:tab pos="4057650" algn="l"/>
                <a:tab pos="4114800" algn="l"/>
                <a:tab pos="4400550" algn="l"/>
                <a:tab pos="4457700" algn="l"/>
                <a:tab pos="5143500" algn="l"/>
                <a:tab pos="5429250" algn="l"/>
                <a:tab pos="554355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______________________________________________________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3048000"/>
            <a:ext cx="2514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524000" y="508339"/>
            <a:ext cx="7010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ow accurate is using the potential of zero charge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z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in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- </a:t>
            </a:r>
            <a:r>
              <a:rPr kumimoji="0" lang="en-US" sz="200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</a:t>
            </a:r>
            <a:r>
              <a:rPr kumimoji="0" lang="en-US" sz="2000" b="0" i="0" u="none" strike="noStrike" cap="none" normalizeH="0" baseline="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Δ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ds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en-US" sz="2000" baseline="-30000" dirty="0" err="1" smtClean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z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-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Δ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ds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en-US" sz="2000" baseline="-30000" dirty="0" err="1" smtClean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d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z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]/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F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524000" y="1066800"/>
          <a:ext cx="457200" cy="406400"/>
        </p:xfrm>
        <a:graphic>
          <a:graphicData uri="http://schemas.openxmlformats.org/presentationml/2006/ole">
            <p:oleObj spid="_x0000_s5132" name="Equation" r:id="rId6" imgW="469800" imgH="393480" progId="Equation.DSMT4">
              <p:embed/>
            </p:oleObj>
          </a:graphicData>
        </a:graphic>
      </p:graphicFrame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6096000" y="4953744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sed on experimental results of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iment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V.; Gomez, R.; Orts, J. M.; </a:t>
            </a:r>
            <a:r>
              <a:rPr kumimoji="0" lang="en-US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eliu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J. M. 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. Phys. Chem. B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0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006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kumimoji="0" lang="en-US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10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11344-11351</a:t>
            </a:r>
            <a:r>
              <a:rPr kumimoji="0" lang="en-US" sz="1000" b="0" i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 </a:t>
            </a:r>
            <a:r>
              <a:rPr kumimoji="0" lang="en-US" altLang="zh-CN" sz="1000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Wakisaka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, M.; Suzuki, H.; Mitsui, S.; Uchida, H.; Watanabe, M. </a:t>
            </a:r>
            <a:r>
              <a:rPr kumimoji="0" lang="en-US" altLang="zh-CN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Langmuir </a:t>
            </a:r>
            <a:r>
              <a:rPr kumimoji="0" lang="en-US" altLang="zh-CN" sz="10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2009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, </a:t>
            </a:r>
            <a:r>
              <a:rPr kumimoji="0" lang="en-US" altLang="zh-CN" sz="1000" b="0" i="1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25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, 1897-1900.</a:t>
            </a: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94</TotalTime>
  <Words>1877</Words>
  <Application>Microsoft Office PowerPoint</Application>
  <PresentationFormat>On-screen Show (4:3)</PresentationFormat>
  <Paragraphs>167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MathType 6.0 Equatio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Case Western Reserv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ba</dc:creator>
  <cp:lastModifiedBy>aba</cp:lastModifiedBy>
  <cp:revision>39</cp:revision>
  <dcterms:created xsi:type="dcterms:W3CDTF">2011-07-19T14:42:29Z</dcterms:created>
  <dcterms:modified xsi:type="dcterms:W3CDTF">2011-08-08T13:43:07Z</dcterms:modified>
</cp:coreProperties>
</file>